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461C97" w:rsidRDefault="00461C97" w:rsidP="00461C97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r>
              <w:rPr>
                <w:rFonts w:hint="eastAsia"/>
              </w:rPr>
              <w:t>侨城滨江郦景小区S7#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</w:rPr>
              <w:t>保定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ZJMJ-2022-23-S7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涿州侨城惠房地产开发有限公司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中冀轩辕建设科技有限公司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穆森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候入园</w:t>
            </w:r>
            <w:bookmarkStart w:id="0" w:name="_GoBack"/>
            <w:bookmarkEnd w:id="0"/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胡方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赵利君</w:t>
            </w:r>
          </w:p>
        </w:tc>
      </w:tr>
      <w:tr w:rsidR="00461C9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461C97" w:rsidRPr="00EC5BCA" w:rsidRDefault="00461C97" w:rsidP="00461C9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461C97" w:rsidRDefault="00461C97" w:rsidP="00461C97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1</w:t>
            </w:r>
            <w:r>
              <w:rPr>
                <w:rFonts w:ascii="Times New Roman" w:hAnsi="Times New Roman" w:cs="Times New Roman" w:hint="eastAsia"/>
                <w:szCs w:val="21"/>
              </w:rPr>
              <w:t>年</w:t>
            </w:r>
            <w:r>
              <w:rPr>
                <w:rFonts w:ascii="Times New Roman" w:hAnsi="Times New Roman" w:cs="Times New Roman"/>
                <w:szCs w:val="21"/>
              </w:rPr>
              <w:t>06</w:t>
            </w:r>
            <w:r>
              <w:rPr>
                <w:rFonts w:ascii="Times New Roman" w:hAnsi="Times New Roman" w:cs="Times New Roman" w:hint="eastAsia"/>
                <w:szCs w:val="21"/>
              </w:rPr>
              <w:t>月</w:t>
            </w:r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1" w:name="二维码"/>
      <w:bookmarkEnd w:id="1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2" w:name="采用软件"/>
            <w:r>
              <w:t>建筑通风Vent2023</w:t>
            </w:r>
            <w:bookmarkEnd w:id="2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3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3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4" w:name="加密锁号"/>
            <w:r>
              <w:t>T15128203835</w:t>
            </w:r>
            <w:bookmarkEnd w:id="4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5" w:name="目录"/>
    <w:p w:rsidR="00461C97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9960" w:history="1">
        <w:r w:rsidR="00461C97" w:rsidRPr="00794EB9">
          <w:rPr>
            <w:rStyle w:val="a7"/>
            <w:rFonts w:ascii="黑体" w:eastAsia="黑体" w:hAnsi="黑体"/>
            <w:noProof/>
            <w:kern w:val="32"/>
          </w:rPr>
          <w:t>1.</w:t>
        </w:r>
        <w:r w:rsidR="00461C9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61C97" w:rsidRPr="00794EB9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461C97">
          <w:rPr>
            <w:noProof/>
            <w:webHidden/>
          </w:rPr>
          <w:tab/>
        </w:r>
        <w:r w:rsidR="00461C97">
          <w:rPr>
            <w:noProof/>
            <w:webHidden/>
          </w:rPr>
          <w:fldChar w:fldCharType="begin"/>
        </w:r>
        <w:r w:rsidR="00461C97">
          <w:rPr>
            <w:noProof/>
            <w:webHidden/>
          </w:rPr>
          <w:instrText xml:space="preserve"> PAGEREF _Toc117239960 \h </w:instrText>
        </w:r>
        <w:r w:rsidR="00461C97">
          <w:rPr>
            <w:noProof/>
            <w:webHidden/>
          </w:rPr>
        </w:r>
        <w:r w:rsidR="00461C97">
          <w:rPr>
            <w:noProof/>
            <w:webHidden/>
          </w:rPr>
          <w:fldChar w:fldCharType="separate"/>
        </w:r>
        <w:r w:rsidR="00461C97">
          <w:rPr>
            <w:noProof/>
            <w:webHidden/>
          </w:rPr>
          <w:t>3</w:t>
        </w:r>
        <w:r w:rsidR="00461C97"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61" w:history="1">
        <w:r w:rsidRPr="00794EB9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62" w:history="1">
        <w:r w:rsidRPr="00794EB9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63" w:history="1">
        <w:r w:rsidRPr="00794EB9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64" w:history="1">
        <w:r w:rsidRPr="00794EB9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65" w:history="1">
        <w:r w:rsidRPr="00794EB9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66" w:history="1">
        <w:r w:rsidRPr="00794EB9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67" w:history="1">
        <w:r w:rsidRPr="00794EB9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68" w:history="1">
        <w:r w:rsidRPr="00794EB9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69" w:history="1">
        <w:r w:rsidRPr="00794EB9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70" w:history="1">
        <w:r w:rsidRPr="00794EB9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71" w:history="1">
        <w:r w:rsidRPr="00794EB9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72" w:history="1">
        <w:r w:rsidRPr="00794EB9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73" w:history="1">
        <w:r w:rsidRPr="00794EB9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974" w:history="1">
        <w:r w:rsidRPr="00794EB9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61C97" w:rsidRDefault="00461C9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975" w:history="1">
        <w:r w:rsidRPr="00794EB9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4EB9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9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5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6" w:name="_Toc11723996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6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7" w:name="_Toc117239961"/>
      <w:r w:rsidRPr="00A86763">
        <w:rPr>
          <w:rFonts w:hint="eastAsia"/>
          <w:sz w:val="24"/>
          <w:szCs w:val="24"/>
        </w:rPr>
        <w:t>建筑基本信息</w:t>
      </w:r>
      <w:bookmarkEnd w:id="7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8" w:name="地区"/>
            <w:r>
              <w:t>保定</w:t>
            </w:r>
            <w:bookmarkEnd w:id="8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461C97">
              <w:rPr>
                <w:rFonts w:hint="eastAsia"/>
              </w:rPr>
              <w:t>107.67</w:t>
            </w:r>
            <w:r w:rsidR="00461C97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461C97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9" w:name="建筑层高"/>
            <w:r>
              <w:t>4.100</w:t>
            </w:r>
            <w:bookmarkEnd w:id="9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0" w:name="_Toc11723996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0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>
        <w:rPr>
          <w:noProof/>
        </w:rPr>
        <w:drawing>
          <wp:inline distT="0" distB="0" distL="0" distR="0">
            <wp:extent cx="5667375" cy="17621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8E" w:rsidRDefault="004D2E5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0598E" w:rsidRDefault="0060598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2" w:name="_Toc117239963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2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3" w:name="三维视图"/>
            <w:bookmarkEnd w:id="13"/>
            <w:r>
              <w:rPr>
                <w:noProof/>
              </w:rPr>
              <w:lastRenderedPageBreak/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4" w:name="_Toc117239964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4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15" w:name="标准名称"/>
      <w:r>
        <w:t>河北《绿色建筑评价标准》</w:t>
      </w:r>
      <w:r>
        <w:t>DB13(J)T8352-2020</w:t>
      </w:r>
      <w:bookmarkEnd w:id="15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11723996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6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7" w:name="标准名称1"/>
      <w:r>
        <w:t>河北《绿色建筑评价标准》DB13(J)T8352-2020</w:t>
      </w:r>
      <w:bookmarkEnd w:id="17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11723996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8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55pt" o:ole="">
            <v:imagedata r:id="rId16" o:title=""/>
          </v:shape>
          <o:OLEObject Type="Embed" ProgID="Equation.DSMT4" ShapeID="_x0000_i1025" DrawAspect="Content" ObjectID="_1727852790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lastRenderedPageBreak/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19" w:name="_Toc117239967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19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0" w:name="_Toc117239968"/>
      <w:r w:rsidRPr="00002BA3">
        <w:rPr>
          <w:rFonts w:hint="eastAsia"/>
          <w:sz w:val="24"/>
          <w:szCs w:val="24"/>
        </w:rPr>
        <w:t>渗透风量</w:t>
      </w:r>
      <w:bookmarkEnd w:id="20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1" w:name="渗透风量"/>
      <w:r>
        <w:t>本项目忽略渗透风量的影响。</w:t>
      </w:r>
      <w:bookmarkEnd w:id="21"/>
    </w:p>
    <w:p w:rsidR="00F87D86" w:rsidRDefault="00F87D86" w:rsidP="00ED2CB7">
      <w:pPr>
        <w:pStyle w:val="2"/>
        <w:rPr>
          <w:sz w:val="24"/>
          <w:szCs w:val="24"/>
        </w:rPr>
      </w:pPr>
      <w:bookmarkStart w:id="22" w:name="_Toc117239969"/>
      <w:r w:rsidRPr="00002BA3">
        <w:rPr>
          <w:rFonts w:hint="eastAsia"/>
          <w:sz w:val="24"/>
          <w:szCs w:val="24"/>
        </w:rPr>
        <w:t>室内颗粒物源强</w:t>
      </w:r>
      <w:bookmarkEnd w:id="22"/>
    </w:p>
    <w:p w:rsidR="00F87D86" w:rsidRDefault="00F87D86" w:rsidP="00913966">
      <w:pPr>
        <w:jc w:val="center"/>
      </w:pPr>
      <w:bookmarkStart w:id="23" w:name="室内颗粒物源强表"/>
      <w:r>
        <w:t>该项目室内颗粒物源强为0。</w:t>
      </w:r>
      <w:bookmarkEnd w:id="23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4" w:name="_Toc117239970"/>
      <w:r w:rsidRPr="00002BA3">
        <w:rPr>
          <w:rFonts w:hint="eastAsia"/>
          <w:sz w:val="24"/>
          <w:szCs w:val="24"/>
        </w:rPr>
        <w:t>室外颗粒物污染源浓度</w:t>
      </w:r>
      <w:bookmarkEnd w:id="24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5" w:name="室外颗粒物逐时浓度图"/>
      <w:bookmarkEnd w:id="25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6" w:name="_Toc117239971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6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7" w:name="通风净化表"/>
      <w:bookmarkEnd w:id="27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60598E">
        <w:tc>
          <w:tcPr>
            <w:tcW w:w="905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60598E">
        <w:tc>
          <w:tcPr>
            <w:tcW w:w="905" w:type="dxa"/>
            <w:vMerge w:val="restart"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23.5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294.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32.9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31.5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349.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399.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0.90</w:t>
            </w:r>
          </w:p>
        </w:tc>
      </w:tr>
    </w:tbl>
    <w:p w:rsidR="0060598E" w:rsidRDefault="0060598E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8" w:name="_Toc11723997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8"/>
    </w:p>
    <w:p w:rsidR="00E656ED" w:rsidRPr="00E656ED" w:rsidRDefault="00E656ED" w:rsidP="00E656ED">
      <w:pPr>
        <w:pStyle w:val="2"/>
        <w:rPr>
          <w:sz w:val="24"/>
        </w:rPr>
      </w:pPr>
      <w:bookmarkStart w:id="29" w:name="_Toc117239973"/>
      <w:r w:rsidRPr="00E656ED">
        <w:rPr>
          <w:rFonts w:hint="eastAsia"/>
          <w:sz w:val="24"/>
          <w:lang w:eastAsia="zh-CN"/>
        </w:rPr>
        <w:t>颗粒物年均值</w:t>
      </w:r>
      <w:bookmarkEnd w:id="29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60598E">
        <w:tc>
          <w:tcPr>
            <w:tcW w:w="905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lastRenderedPageBreak/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60598E">
        <w:tc>
          <w:tcPr>
            <w:tcW w:w="905" w:type="dxa"/>
            <w:vMerge w:val="restart"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905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0598E" w:rsidRDefault="004D2E5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0" w:name="室内颗粒物达标判定表"/>
      <w:bookmarkEnd w:id="30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1" w:name="颗粒物达标判定图"/>
      <w:bookmarkEnd w:id="31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2" w:name="_Toc117239974"/>
      <w:r w:rsidRPr="00614DFE">
        <w:rPr>
          <w:rFonts w:hint="eastAsia"/>
          <w:sz w:val="24"/>
          <w:lang w:eastAsia="zh-CN"/>
        </w:rPr>
        <w:t>颗粒物日均值</w:t>
      </w:r>
      <w:bookmarkEnd w:id="32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0598E">
        <w:tc>
          <w:tcPr>
            <w:tcW w:w="679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60598E">
        <w:tc>
          <w:tcPr>
            <w:tcW w:w="679" w:type="dxa"/>
            <w:vMerge w:val="restart"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0598E">
        <w:tc>
          <w:tcPr>
            <w:tcW w:w="679" w:type="dxa"/>
            <w:vMerge/>
            <w:vAlign w:val="center"/>
          </w:tcPr>
          <w:p w:rsidR="0060598E" w:rsidRDefault="004D2E5A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60598E" w:rsidRDefault="004D2E5A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60598E" w:rsidRDefault="004D2E5A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60598E" w:rsidRDefault="004D2E5A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0598E" w:rsidRDefault="004D2E5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4" w:name="PM10颗粒物逐日均值图"/>
      <w:bookmarkEnd w:id="34"/>
      <w:r>
        <w:rPr>
          <w:noProof/>
        </w:rPr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17239975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7" w:name="颗粒物评分项结论"/>
            <w:r w:rsidRPr="00066F60">
              <w:rPr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8" w:name="颗粒物评分项得分"/>
            <w:r w:rsidRPr="00066F60">
              <w:rPr>
                <w:b/>
                <w:bCs/>
              </w:rPr>
              <w:t>6</w:t>
            </w:r>
            <w:bookmarkEnd w:id="3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2E5A" w:rsidRDefault="004D2E5A" w:rsidP="00AB7079">
      <w:r>
        <w:separator/>
      </w:r>
    </w:p>
  </w:endnote>
  <w:endnote w:type="continuationSeparator" w:id="0">
    <w:p w:rsidR="004D2E5A" w:rsidRDefault="004D2E5A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4D2E5A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461C97">
              <w:rPr>
                <w:bCs/>
                <w:noProof/>
                <w:sz w:val="20"/>
                <w:szCs w:val="20"/>
              </w:rPr>
              <w:t>9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461C97">
              <w:rPr>
                <w:bCs/>
                <w:noProof/>
                <w:sz w:val="20"/>
                <w:szCs w:val="20"/>
              </w:rPr>
              <w:t>9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2E5A" w:rsidRDefault="004D2E5A" w:rsidP="00AB7079">
      <w:r>
        <w:separator/>
      </w:r>
    </w:p>
  </w:footnote>
  <w:footnote w:type="continuationSeparator" w:id="0">
    <w:p w:rsidR="004D2E5A" w:rsidRDefault="004D2E5A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C97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1C97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2E5A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98E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0FF876E-D437-43A8-850F-26B56093B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TotalTime>0</TotalTime>
  <Pages>9</Pages>
  <Words>639</Words>
  <Characters>3645</Characters>
  <Application>Microsoft Office Word</Application>
  <DocSecurity>0</DocSecurity>
  <Lines>30</Lines>
  <Paragraphs>8</Paragraphs>
  <ScaleCrop>false</ScaleCrop>
  <Company>Microsoft</Company>
  <LinksUpToDate>false</LinksUpToDate>
  <CharactersWithSpaces>4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19:00Z</dcterms:created>
  <dcterms:modified xsi:type="dcterms:W3CDTF">2022-10-21T02:20:00Z</dcterms:modified>
</cp:coreProperties>
</file>